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9"/>
  </p:notesMasterIdLst>
  <p:sldIdLst>
    <p:sldId id="276" r:id="rId2"/>
    <p:sldId id="282" r:id="rId3"/>
    <p:sldId id="283" r:id="rId4"/>
    <p:sldId id="284" r:id="rId5"/>
    <p:sldId id="273" r:id="rId6"/>
    <p:sldId id="288" r:id="rId7"/>
    <p:sldId id="285" r:id="rId8"/>
    <p:sldId id="286" r:id="rId9"/>
    <p:sldId id="287" r:id="rId10"/>
    <p:sldId id="292" r:id="rId11"/>
    <p:sldId id="293" r:id="rId12"/>
    <p:sldId id="294" r:id="rId13"/>
    <p:sldId id="295" r:id="rId14"/>
    <p:sldId id="296" r:id="rId15"/>
    <p:sldId id="291" r:id="rId16"/>
    <p:sldId id="297" r:id="rId17"/>
    <p:sldId id="298" r:id="rId1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7" autoAdjust="0"/>
    <p:restoredTop sz="89581" autoAdjust="0"/>
  </p:normalViewPr>
  <p:slideViewPr>
    <p:cSldViewPr snapToGrid="0" snapToObjects="1">
      <p:cViewPr varScale="1">
        <p:scale>
          <a:sx n="217" d="100"/>
          <a:sy n="217" d="100"/>
        </p:scale>
        <p:origin x="3912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50207AE7-5AC0-4CFE-B87C-D08B0F567B5A}"/>
    <pc:docChg chg="undo custSel modSld">
      <pc:chgData name="Peters, Daniella M." userId="87fb469b-cd7a-4b12-a1ae-bba5f0610088" providerId="ADAL" clId="{50207AE7-5AC0-4CFE-B87C-D08B0F567B5A}" dt="2022-01-03T20:58:48.150" v="56" actId="14734"/>
      <pc:docMkLst>
        <pc:docMk/>
      </pc:docMkLst>
      <pc:sldChg chg="modSp mod">
        <pc:chgData name="Peters, Daniella M." userId="87fb469b-cd7a-4b12-a1ae-bba5f0610088" providerId="ADAL" clId="{50207AE7-5AC0-4CFE-B87C-D08B0F567B5A}" dt="2022-01-03T20:58:48.150" v="56" actId="14734"/>
        <pc:sldMkLst>
          <pc:docMk/>
          <pc:sldMk cId="1443740932" sldId="273"/>
        </pc:sldMkLst>
        <pc:graphicFrameChg chg="mod modGraphic">
          <ac:chgData name="Peters, Daniella M." userId="87fb469b-cd7a-4b12-a1ae-bba5f0610088" providerId="ADAL" clId="{50207AE7-5AC0-4CFE-B87C-D08B0F567B5A}" dt="2022-01-03T20:58:48.150" v="56" actId="14734"/>
          <ac:graphicFrameMkLst>
            <pc:docMk/>
            <pc:sldMk cId="1443740932" sldId="273"/>
            <ac:graphicFrameMk id="2" creationId="{6CB9E244-D1CA-4088-A75F-73A78C49F70C}"/>
          </ac:graphicFrameMkLst>
        </pc:graphicFrameChg>
      </pc:sldChg>
      <pc:sldChg chg="modSp mod">
        <pc:chgData name="Peters, Daniella M." userId="87fb469b-cd7a-4b12-a1ae-bba5f0610088" providerId="ADAL" clId="{50207AE7-5AC0-4CFE-B87C-D08B0F567B5A}" dt="2022-01-03T20:57:02.398" v="51" actId="1038"/>
        <pc:sldMkLst>
          <pc:docMk/>
          <pc:sldMk cId="3321444917" sldId="297"/>
        </pc:sldMkLst>
        <pc:spChg chg="mod">
          <ac:chgData name="Peters, Daniella M." userId="87fb469b-cd7a-4b12-a1ae-bba5f0610088" providerId="ADAL" clId="{50207AE7-5AC0-4CFE-B87C-D08B0F567B5A}" dt="2022-01-03T20:57:02.398" v="51" actId="1038"/>
          <ac:spMkLst>
            <pc:docMk/>
            <pc:sldMk cId="3321444917" sldId="297"/>
            <ac:spMk id="17" creationId="{360EA5C1-08D2-4941-A553-9356911AE16B}"/>
          </ac:spMkLst>
        </pc:spChg>
        <pc:graphicFrameChg chg="mod">
          <ac:chgData name="Peters, Daniella M." userId="87fb469b-cd7a-4b12-a1ae-bba5f0610088" providerId="ADAL" clId="{50207AE7-5AC0-4CFE-B87C-D08B0F567B5A}" dt="2022-01-03T20:45:44.066" v="2" actId="1035"/>
          <ac:graphicFrameMkLst>
            <pc:docMk/>
            <pc:sldMk cId="3321444917" sldId="297"/>
            <ac:graphicFrameMk id="8" creationId="{EC42342F-20B8-4C18-A12C-DEB6AAA18348}"/>
          </ac:graphicFrameMkLst>
        </pc:graphicFrameChg>
        <pc:graphicFrameChg chg="mod">
          <ac:chgData name="Peters, Daniella M." userId="87fb469b-cd7a-4b12-a1ae-bba5f0610088" providerId="ADAL" clId="{50207AE7-5AC0-4CFE-B87C-D08B0F567B5A}" dt="2022-01-03T20:46:21.860" v="6" actId="1035"/>
          <ac:graphicFrameMkLst>
            <pc:docMk/>
            <pc:sldMk cId="3321444917" sldId="297"/>
            <ac:graphicFrameMk id="9" creationId="{E914B17E-CB14-4B6D-BEB5-8CBEBF59BC04}"/>
          </ac:graphicFrameMkLst>
        </pc:graphicFrameChg>
      </pc:sldChg>
      <pc:sldChg chg="modSp mod">
        <pc:chgData name="Peters, Daniella M." userId="87fb469b-cd7a-4b12-a1ae-bba5f0610088" providerId="ADAL" clId="{50207AE7-5AC0-4CFE-B87C-D08B0F567B5A}" dt="2022-01-03T20:50:12.926" v="23" actId="1036"/>
        <pc:sldMkLst>
          <pc:docMk/>
          <pc:sldMk cId="4055009532" sldId="298"/>
        </pc:sldMkLst>
        <pc:graphicFrameChg chg="mod">
          <ac:chgData name="Peters, Daniella M." userId="87fb469b-cd7a-4b12-a1ae-bba5f0610088" providerId="ADAL" clId="{50207AE7-5AC0-4CFE-B87C-D08B0F567B5A}" dt="2022-01-03T20:48:45.714" v="8" actId="1036"/>
          <ac:graphicFrameMkLst>
            <pc:docMk/>
            <pc:sldMk cId="4055009532" sldId="298"/>
            <ac:graphicFrameMk id="10" creationId="{FA31472F-A85F-4E8F-A9A7-E4019D0CCE66}"/>
          </ac:graphicFrameMkLst>
        </pc:graphicFrameChg>
        <pc:graphicFrameChg chg="mod">
          <ac:chgData name="Peters, Daniella M." userId="87fb469b-cd7a-4b12-a1ae-bba5f0610088" providerId="ADAL" clId="{50207AE7-5AC0-4CFE-B87C-D08B0F567B5A}" dt="2022-01-03T20:50:12.926" v="23" actId="1036"/>
          <ac:graphicFrameMkLst>
            <pc:docMk/>
            <pc:sldMk cId="4055009532" sldId="298"/>
            <ac:graphicFrameMk id="11" creationId="{847AC35C-C042-496C-A479-C67C2F56B5A0}"/>
          </ac:graphicFrameMkLst>
        </pc:graphicFrameChg>
      </pc:sldChg>
    </pc:docChg>
  </pc:docChgLst>
  <pc:docChgLst>
    <pc:chgData name="Peters, Daniella M." userId="87fb469b-cd7a-4b12-a1ae-bba5f0610088" providerId="ADAL" clId="{AED1077D-12D6-4953-8B90-309A556F9033}"/>
    <pc:docChg chg="undo custSel modSld">
      <pc:chgData name="Peters, Daniella M." userId="87fb469b-cd7a-4b12-a1ae-bba5f0610088" providerId="ADAL" clId="{AED1077D-12D6-4953-8B90-309A556F9033}" dt="2021-12-13T23:30:44.581" v="731" actId="1076"/>
      <pc:docMkLst>
        <pc:docMk/>
      </pc:docMkLst>
      <pc:sldChg chg="delSp modSp mod">
        <pc:chgData name="Peters, Daniella M." userId="87fb469b-cd7a-4b12-a1ae-bba5f0610088" providerId="ADAL" clId="{AED1077D-12D6-4953-8B90-309A556F9033}" dt="2021-12-13T23:06:44.169" v="426" actId="478"/>
        <pc:sldMkLst>
          <pc:docMk/>
          <pc:sldMk cId="1443740932" sldId="273"/>
        </pc:sldMkLst>
        <pc:spChg chg="mod">
          <ac:chgData name="Peters, Daniella M." userId="87fb469b-cd7a-4b12-a1ae-bba5f0610088" providerId="ADAL" clId="{AED1077D-12D6-4953-8B90-309A556F9033}" dt="2021-12-13T21:28:36.332" v="5" actId="948"/>
          <ac:spMkLst>
            <pc:docMk/>
            <pc:sldMk cId="1443740932" sldId="273"/>
            <ac:spMk id="20" creationId="{F1228430-A5CD-4C5D-A779-1E4F20C15B02}"/>
          </ac:spMkLst>
        </pc:spChg>
        <pc:graphicFrameChg chg="mod modGraphic">
          <ac:chgData name="Peters, Daniella M." userId="87fb469b-cd7a-4b12-a1ae-bba5f0610088" providerId="ADAL" clId="{AED1077D-12D6-4953-8B90-309A556F9033}" dt="2021-12-13T22:43:46.538" v="332" actId="207"/>
          <ac:graphicFrameMkLst>
            <pc:docMk/>
            <pc:sldMk cId="1443740932" sldId="273"/>
            <ac:graphicFrameMk id="2" creationId="{6CB9E244-D1CA-4088-A75F-73A78C49F70C}"/>
          </ac:graphicFrameMkLst>
        </pc:graphicFrameChg>
        <pc:picChg chg="del mod">
          <ac:chgData name="Peters, Daniella M." userId="87fb469b-cd7a-4b12-a1ae-bba5f0610088" providerId="ADAL" clId="{AED1077D-12D6-4953-8B90-309A556F9033}" dt="2021-12-13T23:06:44.169" v="426" actId="478"/>
          <ac:picMkLst>
            <pc:docMk/>
            <pc:sldMk cId="1443740932" sldId="273"/>
            <ac:picMk id="4" creationId="{20E1A197-1FC6-4647-94E5-5D85CF874CF7}"/>
          </ac:picMkLst>
        </pc:picChg>
      </pc:sldChg>
      <pc:sldChg chg="modSp mod">
        <pc:chgData name="Peters, Daniella M." userId="87fb469b-cd7a-4b12-a1ae-bba5f0610088" providerId="ADAL" clId="{AED1077D-12D6-4953-8B90-309A556F9033}" dt="2021-12-13T21:23:05.880" v="0" actId="948"/>
        <pc:sldMkLst>
          <pc:docMk/>
          <pc:sldMk cId="1063803436" sldId="283"/>
        </pc:sldMkLst>
        <pc:spChg chg="mod">
          <ac:chgData name="Peters, Daniella M." userId="87fb469b-cd7a-4b12-a1ae-bba5f0610088" providerId="ADAL" clId="{AED1077D-12D6-4953-8B90-309A556F9033}" dt="2021-12-13T21:23:05.880" v="0" actId="948"/>
          <ac:spMkLst>
            <pc:docMk/>
            <pc:sldMk cId="1063803436" sldId="283"/>
            <ac:spMk id="5" creationId="{72349D1D-F9F5-4708-9845-24D99C47096D}"/>
          </ac:spMkLst>
        </pc:spChg>
      </pc:sldChg>
      <pc:sldChg chg="modSp mod">
        <pc:chgData name="Peters, Daniella M." userId="87fb469b-cd7a-4b12-a1ae-bba5f0610088" providerId="ADAL" clId="{AED1077D-12D6-4953-8B90-309A556F9033}" dt="2021-12-13T21:25:25.837" v="3" actId="20577"/>
        <pc:sldMkLst>
          <pc:docMk/>
          <pc:sldMk cId="2537096325" sldId="284"/>
        </pc:sldMkLst>
        <pc:spChg chg="mod">
          <ac:chgData name="Peters, Daniella M." userId="87fb469b-cd7a-4b12-a1ae-bba5f0610088" providerId="ADAL" clId="{AED1077D-12D6-4953-8B90-309A556F9033}" dt="2021-12-13T21:25:25.837" v="3" actId="20577"/>
          <ac:spMkLst>
            <pc:docMk/>
            <pc:sldMk cId="2537096325" sldId="284"/>
            <ac:spMk id="3" creationId="{4F574266-61E7-4912-8A51-C9B03DDB652F}"/>
          </ac:spMkLst>
        </pc:spChg>
      </pc:sldChg>
      <pc:sldChg chg="modSp mod">
        <pc:chgData name="Peters, Daniella M." userId="87fb469b-cd7a-4b12-a1ae-bba5f0610088" providerId="ADAL" clId="{AED1077D-12D6-4953-8B90-309A556F9033}" dt="2021-12-13T22:57:02.238" v="384" actId="20577"/>
        <pc:sldMkLst>
          <pc:docMk/>
          <pc:sldMk cId="3073989977" sldId="285"/>
        </pc:sldMkLst>
        <pc:spChg chg="mod">
          <ac:chgData name="Peters, Daniella M." userId="87fb469b-cd7a-4b12-a1ae-bba5f0610088" providerId="ADAL" clId="{AED1077D-12D6-4953-8B90-309A556F9033}" dt="2021-12-13T22:57:02.238" v="384" actId="20577"/>
          <ac:spMkLst>
            <pc:docMk/>
            <pc:sldMk cId="3073989977" sldId="285"/>
            <ac:spMk id="20" creationId="{F1228430-A5CD-4C5D-A779-1E4F20C15B02}"/>
          </ac:spMkLst>
        </pc:spChg>
      </pc:sldChg>
      <pc:sldChg chg="modSp mod modNotesTx">
        <pc:chgData name="Peters, Daniella M." userId="87fb469b-cd7a-4b12-a1ae-bba5f0610088" providerId="ADAL" clId="{AED1077D-12D6-4953-8B90-309A556F9033}" dt="2021-12-13T23:13:43.912" v="485" actId="20577"/>
        <pc:sldMkLst>
          <pc:docMk/>
          <pc:sldMk cId="1711575345" sldId="286"/>
        </pc:sldMkLst>
        <pc:spChg chg="mod">
          <ac:chgData name="Peters, Daniella M." userId="87fb469b-cd7a-4b12-a1ae-bba5f0610088" providerId="ADAL" clId="{AED1077D-12D6-4953-8B90-309A556F9033}" dt="2021-12-13T23:05:00.270" v="425" actId="20577"/>
          <ac:spMkLst>
            <pc:docMk/>
            <pc:sldMk cId="1711575345" sldId="286"/>
            <ac:spMk id="20" creationId="{F1228430-A5CD-4C5D-A779-1E4F20C15B02}"/>
          </ac:spMkLst>
        </pc:spChg>
      </pc:sldChg>
      <pc:sldChg chg="modNotesTx">
        <pc:chgData name="Peters, Daniella M." userId="87fb469b-cd7a-4b12-a1ae-bba5f0610088" providerId="ADAL" clId="{AED1077D-12D6-4953-8B90-309A556F9033}" dt="2021-12-13T23:10:19.043" v="459" actId="20577"/>
        <pc:sldMkLst>
          <pc:docMk/>
          <pc:sldMk cId="163721177" sldId="287"/>
        </pc:sldMkLst>
      </pc:sldChg>
      <pc:sldChg chg="modSp mod modNotesTx">
        <pc:chgData name="Peters, Daniella M." userId="87fb469b-cd7a-4b12-a1ae-bba5f0610088" providerId="ADAL" clId="{AED1077D-12D6-4953-8B90-309A556F9033}" dt="2021-12-13T23:27:21.176" v="676" actId="948"/>
        <pc:sldMkLst>
          <pc:docMk/>
          <pc:sldMk cId="3387343739" sldId="288"/>
        </pc:sldMkLst>
        <pc:spChg chg="mod">
          <ac:chgData name="Peters, Daniella M." userId="87fb469b-cd7a-4b12-a1ae-bba5f0610088" providerId="ADAL" clId="{AED1077D-12D6-4953-8B90-309A556F9033}" dt="2021-12-13T23:27:21.176" v="676" actId="948"/>
          <ac:spMkLst>
            <pc:docMk/>
            <pc:sldMk cId="3387343739" sldId="288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AED1077D-12D6-4953-8B90-309A556F9033}" dt="2021-12-13T23:22:12.515" v="611" actId="1037"/>
        <pc:sldMkLst>
          <pc:docMk/>
          <pc:sldMk cId="277614332" sldId="291"/>
        </pc:sldMkLst>
        <pc:spChg chg="mod">
          <ac:chgData name="Peters, Daniella M." userId="87fb469b-cd7a-4b12-a1ae-bba5f0610088" providerId="ADAL" clId="{AED1077D-12D6-4953-8B90-309A556F9033}" dt="2021-12-13T23:21:10.174" v="604" actId="20577"/>
          <ac:spMkLst>
            <pc:docMk/>
            <pc:sldMk cId="277614332" sldId="291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AED1077D-12D6-4953-8B90-309A556F9033}" dt="2021-12-13T23:22:09.021" v="608" actId="1037"/>
          <ac:graphicFrameMkLst>
            <pc:docMk/>
            <pc:sldMk cId="277614332" sldId="291"/>
            <ac:graphicFrameMk id="8" creationId="{327E2749-DB14-47CC-9C3D-9FE84E9309CD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22:10.176" v="609" actId="1037"/>
          <ac:graphicFrameMkLst>
            <pc:docMk/>
            <pc:sldMk cId="277614332" sldId="291"/>
            <ac:graphicFrameMk id="9" creationId="{B8AB2066-847D-473C-B832-D0C48B6F388F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22:11.074" v="610" actId="1037"/>
          <ac:graphicFrameMkLst>
            <pc:docMk/>
            <pc:sldMk cId="277614332" sldId="291"/>
            <ac:graphicFrameMk id="10" creationId="{072FF382-F618-43AF-9353-9F40E118E39D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22:12.515" v="611" actId="1037"/>
          <ac:graphicFrameMkLst>
            <pc:docMk/>
            <pc:sldMk cId="277614332" sldId="291"/>
            <ac:graphicFrameMk id="11" creationId="{97F01417-28CE-4FC6-91B6-98AAD107DBB7}"/>
          </ac:graphicFrameMkLst>
        </pc:graphicFrameChg>
      </pc:sldChg>
      <pc:sldChg chg="modSp mod modNotesTx">
        <pc:chgData name="Peters, Daniella M." userId="87fb469b-cd7a-4b12-a1ae-bba5f0610088" providerId="ADAL" clId="{AED1077D-12D6-4953-8B90-309A556F9033}" dt="2021-12-13T23:13:15.727" v="483" actId="20577"/>
        <pc:sldMkLst>
          <pc:docMk/>
          <pc:sldMk cId="903530482" sldId="292"/>
        </pc:sldMkLst>
        <pc:spChg chg="mod">
          <ac:chgData name="Peters, Daniella M." userId="87fb469b-cd7a-4b12-a1ae-bba5f0610088" providerId="ADAL" clId="{AED1077D-12D6-4953-8B90-309A556F9033}" dt="2021-12-13T23:13:15.727" v="483" actId="20577"/>
          <ac:spMkLst>
            <pc:docMk/>
            <pc:sldMk cId="903530482" sldId="292"/>
            <ac:spMk id="20" creationId="{F1228430-A5CD-4C5D-A779-1E4F20C15B02}"/>
          </ac:spMkLst>
        </pc:spChg>
      </pc:sldChg>
      <pc:sldChg chg="modSp mod modNotesTx">
        <pc:chgData name="Peters, Daniella M." userId="87fb469b-cd7a-4b12-a1ae-bba5f0610088" providerId="ADAL" clId="{AED1077D-12D6-4953-8B90-309A556F9033}" dt="2021-12-13T23:14:43.208" v="512" actId="948"/>
        <pc:sldMkLst>
          <pc:docMk/>
          <pc:sldMk cId="1567696249" sldId="293"/>
        </pc:sldMkLst>
        <pc:spChg chg="mod">
          <ac:chgData name="Peters, Daniella M." userId="87fb469b-cd7a-4b12-a1ae-bba5f0610088" providerId="ADAL" clId="{AED1077D-12D6-4953-8B90-309A556F9033}" dt="2021-12-13T23:14:43.208" v="512" actId="948"/>
          <ac:spMkLst>
            <pc:docMk/>
            <pc:sldMk cId="1567696249" sldId="293"/>
            <ac:spMk id="20" creationId="{F1228430-A5CD-4C5D-A779-1E4F20C15B02}"/>
          </ac:spMkLst>
        </pc:spChg>
      </pc:sldChg>
      <pc:sldChg chg="modNotesTx">
        <pc:chgData name="Peters, Daniella M." userId="87fb469b-cd7a-4b12-a1ae-bba5f0610088" providerId="ADAL" clId="{AED1077D-12D6-4953-8B90-309A556F9033}" dt="2021-12-13T23:09:47.943" v="452" actId="20577"/>
        <pc:sldMkLst>
          <pc:docMk/>
          <pc:sldMk cId="705436646" sldId="294"/>
        </pc:sldMkLst>
      </pc:sldChg>
      <pc:sldChg chg="modSp mod modNotesTx">
        <pc:chgData name="Peters, Daniella M." userId="87fb469b-cd7a-4b12-a1ae-bba5f0610088" providerId="ADAL" clId="{AED1077D-12D6-4953-8B90-309A556F9033}" dt="2021-12-13T23:13:04.297" v="477" actId="20577"/>
        <pc:sldMkLst>
          <pc:docMk/>
          <pc:sldMk cId="274021137" sldId="295"/>
        </pc:sldMkLst>
        <pc:spChg chg="mod">
          <ac:chgData name="Peters, Daniella M." userId="87fb469b-cd7a-4b12-a1ae-bba5f0610088" providerId="ADAL" clId="{AED1077D-12D6-4953-8B90-309A556F9033}" dt="2021-12-13T23:12:58.084" v="476" actId="20577"/>
          <ac:spMkLst>
            <pc:docMk/>
            <pc:sldMk cId="274021137" sldId="295"/>
            <ac:spMk id="20" creationId="{F1228430-A5CD-4C5D-A779-1E4F20C15B02}"/>
          </ac:spMkLst>
        </pc:spChg>
      </pc:sldChg>
      <pc:sldChg chg="modSp mod modNotesTx">
        <pc:chgData name="Peters, Daniella M." userId="87fb469b-cd7a-4b12-a1ae-bba5f0610088" providerId="ADAL" clId="{AED1077D-12D6-4953-8B90-309A556F9033}" dt="2021-12-13T23:28:53.391" v="726" actId="5793"/>
        <pc:sldMkLst>
          <pc:docMk/>
          <pc:sldMk cId="372993711" sldId="296"/>
        </pc:sldMkLst>
        <pc:spChg chg="mod">
          <ac:chgData name="Peters, Daniella M." userId="87fb469b-cd7a-4b12-a1ae-bba5f0610088" providerId="ADAL" clId="{AED1077D-12D6-4953-8B90-309A556F9033}" dt="2021-12-13T23:28:53.391" v="726" actId="5793"/>
          <ac:spMkLst>
            <pc:docMk/>
            <pc:sldMk cId="372993711" sldId="296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AED1077D-12D6-4953-8B90-309A556F9033}" dt="2021-12-13T23:30:44.581" v="731" actId="1076"/>
        <pc:sldMkLst>
          <pc:docMk/>
          <pc:sldMk cId="3321444917" sldId="297"/>
        </pc:sldMkLst>
        <pc:spChg chg="mod">
          <ac:chgData name="Peters, Daniella M." userId="87fb469b-cd7a-4b12-a1ae-bba5f0610088" providerId="ADAL" clId="{AED1077D-12D6-4953-8B90-309A556F9033}" dt="2021-12-13T23:30:44.581" v="731" actId="1076"/>
          <ac:spMkLst>
            <pc:docMk/>
            <pc:sldMk cId="3321444917" sldId="297"/>
            <ac:spMk id="17" creationId="{360EA5C1-08D2-4941-A553-9356911AE16B}"/>
          </ac:spMkLst>
        </pc:spChg>
        <pc:graphicFrameChg chg="modGraphic">
          <ac:chgData name="Peters, Daniella M." userId="87fb469b-cd7a-4b12-a1ae-bba5f0610088" providerId="ADAL" clId="{AED1077D-12D6-4953-8B90-309A556F9033}" dt="2021-12-13T23:30:09.878" v="727"/>
          <ac:graphicFrameMkLst>
            <pc:docMk/>
            <pc:sldMk cId="3321444917" sldId="297"/>
            <ac:graphicFrameMk id="3" creationId="{49C2107C-9BF0-4A28-A689-7566846E25CB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30:35.942" v="729" actId="1076"/>
          <ac:graphicFrameMkLst>
            <pc:docMk/>
            <pc:sldMk cId="3321444917" sldId="297"/>
            <ac:graphicFrameMk id="8" creationId="{EC42342F-20B8-4C18-A12C-DEB6AAA18348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30:38.941" v="730" actId="1076"/>
          <ac:graphicFrameMkLst>
            <pc:docMk/>
            <pc:sldMk cId="3321444917" sldId="297"/>
            <ac:graphicFrameMk id="9" creationId="{E914B17E-CB14-4B6D-BEB5-8CBEBF59BC04}"/>
          </ac:graphicFrameMkLst>
        </pc:graphicFrameChg>
      </pc:sldChg>
      <pc:sldChg chg="modSp mod">
        <pc:chgData name="Peters, Daniella M." userId="87fb469b-cd7a-4b12-a1ae-bba5f0610088" providerId="ADAL" clId="{AED1077D-12D6-4953-8B90-309A556F9033}" dt="2021-12-13T23:24:26.251" v="654" actId="13219"/>
        <pc:sldMkLst>
          <pc:docMk/>
          <pc:sldMk cId="4055009532" sldId="298"/>
        </pc:sldMkLst>
        <pc:graphicFrameChg chg="modGraphic">
          <ac:chgData name="Peters, Daniella M." userId="87fb469b-cd7a-4b12-a1ae-bba5f0610088" providerId="ADAL" clId="{AED1077D-12D6-4953-8B90-309A556F9033}" dt="2021-12-13T23:24:26.251" v="654" actId="13219"/>
          <ac:graphicFrameMkLst>
            <pc:docMk/>
            <pc:sldMk cId="4055009532" sldId="298"/>
            <ac:graphicFrameMk id="3" creationId="{49C2107C-9BF0-4A28-A689-7566846E25CB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24:04.342" v="653" actId="1076"/>
          <ac:graphicFrameMkLst>
            <pc:docMk/>
            <pc:sldMk cId="4055009532" sldId="298"/>
            <ac:graphicFrameMk id="10" creationId="{FA31472F-A85F-4E8F-A9A7-E4019D0CCE66}"/>
          </ac:graphicFrameMkLst>
        </pc:graphicFrameChg>
        <pc:graphicFrameChg chg="mod">
          <ac:chgData name="Peters, Daniella M." userId="87fb469b-cd7a-4b12-a1ae-bba5f0610088" providerId="ADAL" clId="{AED1077D-12D6-4953-8B90-309A556F9033}" dt="2021-12-13T23:18:52.837" v="534" actId="1076"/>
          <ac:graphicFrameMkLst>
            <pc:docMk/>
            <pc:sldMk cId="4055009532" sldId="298"/>
            <ac:graphicFrameMk id="11" creationId="{847AC35C-C042-496C-A479-C67C2F56B5A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uzyd_mIJaoc" TargetMode="External"/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NPXTkj75-AM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7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lnSpc>
                <a:spcPct val="115000"/>
              </a:lnSpc>
              <a:buFont typeface="Arial" panose="020B0604020202020204" pitchFamily="34" charset="0"/>
              <a:buChar char="•"/>
              <a:defRPr sz="1100"/>
            </a:pPr>
            <a:r>
              <a:rPr lang="en-US" dirty="0"/>
              <a:t>Before beginning this activity, you will need to sign in or create an account on  https://teacher.desmos.com </a:t>
            </a:r>
          </a:p>
          <a:p>
            <a:pPr marL="0" indent="0">
              <a:lnSpc>
                <a:spcPct val="115000"/>
              </a:lnSpc>
              <a:buFont typeface="Arial" panose="020B0604020202020204" pitchFamily="34" charset="0"/>
              <a:buNone/>
              <a:defRPr sz="1100"/>
            </a:pPr>
            <a:endParaRPr lang="en-US" dirty="0"/>
          </a:p>
          <a:p>
            <a:pPr marL="171450" indent="-171450">
              <a:lnSpc>
                <a:spcPct val="115000"/>
              </a:lnSpc>
              <a:buFont typeface="Arial" panose="020B0604020202020204" pitchFamily="34" charset="0"/>
              <a:buChar char="•"/>
              <a:defRPr sz="1100"/>
            </a:pPr>
            <a:r>
              <a:rPr lang="en-US" dirty="0"/>
              <a:t>Access the Desmos activity here:  https://teacher.desmos.com/activitybuilder/custom/56d74abe3df0d04006f0cb97?collections=5da6485a83c0877d4b5708dd </a:t>
            </a:r>
          </a:p>
          <a:p>
            <a:pPr marL="0" indent="0">
              <a:lnSpc>
                <a:spcPct val="115000"/>
              </a:lnSpc>
              <a:buFont typeface="Arial" panose="020B0604020202020204" pitchFamily="34" charset="0"/>
              <a:buNone/>
              <a:defRPr sz="1100"/>
            </a:pPr>
            <a:endParaRPr lang="en-US" dirty="0"/>
          </a:p>
          <a:p>
            <a:pPr marL="171450" indent="-171450">
              <a:lnSpc>
                <a:spcPct val="115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1100"/>
            </a:pPr>
            <a:r>
              <a:rPr lang="en-US" dirty="0"/>
              <a:t>To share the Desmos activity with students, click the “Assign” button to create a session code. Type this code on the slide or write it on the board. Have students go to  https://student.desmos.com  and have them use the session code to access the activity. </a:t>
            </a:r>
          </a:p>
        </p:txBody>
      </p:sp>
    </p:spTree>
    <p:extLst>
      <p:ext uri="{BB962C8B-B14F-4D97-AF65-F5344CB8AC3E}">
        <p14:creationId xmlns:p14="http://schemas.microsoft.com/office/powerpoint/2010/main" val="45138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ell Me Everything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0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046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lnSpc>
                <a:spcPct val="115000"/>
              </a:lnSpc>
              <a:buFont typeface="Arial" panose="020B0604020202020204" pitchFamily="34" charset="0"/>
              <a:buChar char="•"/>
              <a:defRPr sz="1100"/>
            </a:pPr>
            <a:r>
              <a:rPr lang="en-US" dirty="0"/>
              <a:t>Before beginning this activity, you will need to sign in or create an account on  https://teacher.desmos.com </a:t>
            </a:r>
          </a:p>
          <a:p>
            <a:pPr marL="0" indent="0">
              <a:lnSpc>
                <a:spcPct val="115000"/>
              </a:lnSpc>
              <a:buFont typeface="Arial" panose="020B0604020202020204" pitchFamily="34" charset="0"/>
              <a:buNone/>
              <a:defRPr sz="1100"/>
            </a:pPr>
            <a:endParaRPr lang="en-US" dirty="0"/>
          </a:p>
          <a:p>
            <a:pPr marL="171450" indent="-171450">
              <a:lnSpc>
                <a:spcPct val="115000"/>
              </a:lnSpc>
              <a:buFont typeface="Arial" panose="020B0604020202020204" pitchFamily="34" charset="0"/>
              <a:buChar char="•"/>
              <a:defRPr sz="1100"/>
            </a:pPr>
            <a:r>
              <a:rPr lang="en-US" dirty="0"/>
              <a:t>Access the Desmos activity here:  https://teacher.desmos.com/activitybuilder/custom/5df166d1fa83ee79c328d37d?collections=5da6485a83c0877d4b5708dd </a:t>
            </a:r>
          </a:p>
          <a:p>
            <a:pPr marL="0" indent="0">
              <a:lnSpc>
                <a:spcPct val="115000"/>
              </a:lnSpc>
              <a:buFont typeface="Arial" panose="020B0604020202020204" pitchFamily="34" charset="0"/>
              <a:buNone/>
              <a:defRPr sz="1100"/>
            </a:pPr>
            <a:endParaRPr lang="en-US" dirty="0"/>
          </a:p>
          <a:p>
            <a:pPr marL="171450" indent="-171450">
              <a:lnSpc>
                <a:spcPct val="115000"/>
              </a:lnSpc>
              <a:spcBef>
                <a:spcPts val="1200"/>
              </a:spcBef>
              <a:buFont typeface="Arial" panose="020B0604020202020204" pitchFamily="34" charset="0"/>
              <a:buChar char="•"/>
              <a:defRPr sz="1100"/>
            </a:pPr>
            <a:r>
              <a:rPr lang="en-US" dirty="0"/>
              <a:t>To share the Desmos activity with students, click the “Assign” button to create a session code. Type this code on the slide or write it on the board. Have students go to  https://student.desmos.com  and have them use the session code to access the activity. </a:t>
            </a:r>
          </a:p>
        </p:txBody>
      </p:sp>
    </p:spTree>
    <p:extLst>
      <p:ext uri="{BB962C8B-B14F-4D97-AF65-F5344CB8AC3E}">
        <p14:creationId xmlns:p14="http://schemas.microsoft.com/office/powerpoint/2010/main" val="2271646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3-2-1. Strategies. 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5930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defRPr sz="1100"/>
            </a:pPr>
            <a:r>
              <a:rPr lang="en-US" dirty="0"/>
              <a:t>Khan Academy. (2011, March 10). </a:t>
            </a:r>
            <a:r>
              <a:rPr lang="en-US" i="0" dirty="0"/>
              <a:t>The substitution method </a:t>
            </a:r>
            <a:r>
              <a:rPr lang="en-US" dirty="0"/>
              <a:t>[Video]. YouTube. </a:t>
            </a:r>
            <a:r>
              <a:rPr lang="en-US" u="sng" dirty="0">
                <a:solidFill>
                  <a:srgbClr val="5D94C1"/>
                </a:solidFill>
                <a:uFill>
                  <a:solidFill>
                    <a:srgbClr val="5D94C1"/>
                  </a:solidFill>
                </a:uFill>
                <a:hlinkClick r:id="rId3"/>
              </a:rPr>
              <a:t>https://youtu.be/uzyd_mIJao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1547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3-2-1. Strategies. 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1215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3-2-1. Strategies. 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3836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5000"/>
              </a:lnSpc>
              <a:defRPr sz="1100"/>
            </a:pPr>
            <a:r>
              <a:rPr lang="en-US" dirty="0"/>
              <a:t>Khan Academy. (2016, October 28). </a:t>
            </a:r>
            <a:r>
              <a:rPr lang="en-US" i="0" dirty="0"/>
              <a:t>Solving system with elimination </a:t>
            </a:r>
            <a:r>
              <a:rPr lang="en-US" dirty="0"/>
              <a:t>[Video]. YouTube. </a:t>
            </a:r>
            <a:r>
              <a:rPr lang="en-US" u="sng" dirty="0">
                <a:solidFill>
                  <a:srgbClr val="5D94C1"/>
                </a:solidFill>
                <a:uFill>
                  <a:solidFill>
                    <a:srgbClr val="5D94C1"/>
                  </a:solidFill>
                </a:uFill>
                <a:hlinkClick r:id="rId3"/>
              </a:rPr>
              <a:t>https://youtu.be/NPXTkj75-AM</a:t>
            </a:r>
          </a:p>
        </p:txBody>
      </p:sp>
    </p:spTree>
    <p:extLst>
      <p:ext uri="{BB962C8B-B14F-4D97-AF65-F5344CB8AC3E}">
        <p14:creationId xmlns:p14="http://schemas.microsoft.com/office/powerpoint/2010/main" val="24725659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3-2-1. Strategies. 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294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NPXTkj75-AM?feature=oembed" TargetMode="External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tudent.desmos.com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student.desmos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uzyd_mIJaoc?feature=oembed" TargetMode="External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are three things you learned?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are two questions you still have?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is one thing you found interesting?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itution: 3–2–1</a:t>
            </a:r>
          </a:p>
        </p:txBody>
      </p:sp>
    </p:spTree>
    <p:extLst>
      <p:ext uri="{BB962C8B-B14F-4D97-AF65-F5344CB8AC3E}">
        <p14:creationId xmlns:p14="http://schemas.microsoft.com/office/powerpoint/2010/main" val="903530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You are about to watch a video and learn how to algebraically solve a system of linear equations using the method of </a:t>
            </a:r>
            <a:r>
              <a:rPr lang="en-US" b="1" dirty="0">
                <a:solidFill>
                  <a:schemeClr val="accent4"/>
                </a:solidFill>
              </a:rPr>
              <a:t>elimination</a:t>
            </a:r>
            <a:r>
              <a:rPr lang="en-US" dirty="0"/>
              <a:t>.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s you watch, complete the Elimination: 3–2–1 portion of your handout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on: 3–2–1</a:t>
            </a:r>
          </a:p>
        </p:txBody>
      </p:sp>
    </p:spTree>
    <p:extLst>
      <p:ext uri="{BB962C8B-B14F-4D97-AF65-F5344CB8AC3E}">
        <p14:creationId xmlns:p14="http://schemas.microsoft.com/office/powerpoint/2010/main" val="1567696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on: 3–2–1</a:t>
            </a:r>
          </a:p>
        </p:txBody>
      </p:sp>
      <p:pic>
        <p:nvPicPr>
          <p:cNvPr id="5" name="Online Media 4" title="Solving system with elimination | Algebra | Khan Academy">
            <a:hlinkClick r:id="" action="ppaction://media"/>
            <a:extLst>
              <a:ext uri="{FF2B5EF4-FFF2-40B4-BE49-F238E27FC236}">
                <a16:creationId xmlns:a16="http://schemas.microsoft.com/office/drawing/2014/main" id="{307920D2-5F59-4EDA-9703-1DBEDDF6500B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533525" y="1309688"/>
            <a:ext cx="6076950" cy="3433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43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are three things you learned?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are two questions you still have?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is one thing you found interesting?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on: 3–2–1</a:t>
            </a:r>
          </a:p>
        </p:txBody>
      </p:sp>
    </p:spTree>
    <p:extLst>
      <p:ext uri="{BB962C8B-B14F-4D97-AF65-F5344CB8AC3E}">
        <p14:creationId xmlns:p14="http://schemas.microsoft.com/office/powerpoint/2010/main" val="27402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/>
              <a:t>. Enter the session code. </a:t>
            </a:r>
          </a:p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Complete each slide to find the number of calories in each pack of wafer-and-crème cookies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s you work through each slide, show your work on the </a:t>
            </a:r>
            <a:br>
              <a:rPr lang="en-US" dirty="0"/>
            </a:br>
            <a:r>
              <a:rPr lang="en-US" dirty="0"/>
              <a:t>Desmos: Wafers and Crème portion of your handout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Be ready to discuss the activity as a class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mos: Wafers and Crème</a:t>
            </a:r>
          </a:p>
        </p:txBody>
      </p:sp>
    </p:spTree>
    <p:extLst>
      <p:ext uri="{BB962C8B-B14F-4D97-AF65-F5344CB8AC3E}">
        <p14:creationId xmlns:p14="http://schemas.microsoft.com/office/powerpoint/2010/main" val="372993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1369501"/>
          </a:xfrm>
        </p:spPr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rite which method you should use to solve each of the following systems of equations. For each system, explain why you made your selection: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Method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27E2749-DB14-47CC-9C3D-9FE84E930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72114"/>
              </p:ext>
            </p:extLst>
          </p:nvPr>
        </p:nvGraphicFramePr>
        <p:xfrm>
          <a:off x="1028027" y="2917807"/>
          <a:ext cx="1327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72840" progId="Equation.DSMT4">
                  <p:embed/>
                </p:oleObj>
              </mc:Choice>
              <mc:Fallback>
                <p:oleObj name="Equation" r:id="rId2" imgW="132048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27E2749-DB14-47CC-9C3D-9FE84E930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027" y="2917807"/>
                        <a:ext cx="1327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AB2066-847D-473C-B832-D0C48B6F3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15476"/>
              </p:ext>
            </p:extLst>
          </p:nvPr>
        </p:nvGraphicFramePr>
        <p:xfrm>
          <a:off x="3032979" y="2917807"/>
          <a:ext cx="12620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672840" progId="Equation.DSMT4">
                  <p:embed/>
                </p:oleObj>
              </mc:Choice>
              <mc:Fallback>
                <p:oleObj name="Equation" r:id="rId4" imgW="1257120" imgH="672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8AB2066-847D-473C-B832-D0C48B6F3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79" y="2917807"/>
                        <a:ext cx="12620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2FF382-F618-43AF-9353-9F40E118E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06235"/>
              </p:ext>
            </p:extLst>
          </p:nvPr>
        </p:nvGraphicFramePr>
        <p:xfrm>
          <a:off x="4972844" y="2905107"/>
          <a:ext cx="13255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672840" progId="Equation.DSMT4">
                  <p:embed/>
                </p:oleObj>
              </mc:Choice>
              <mc:Fallback>
                <p:oleObj name="Equation" r:id="rId6" imgW="1320480" imgH="672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2FF382-F618-43AF-9353-9F40E118E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844" y="2905107"/>
                        <a:ext cx="1325563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F01417-28CE-4FC6-91B6-98AAD107D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18559"/>
              </p:ext>
            </p:extLst>
          </p:nvPr>
        </p:nvGraphicFramePr>
        <p:xfrm>
          <a:off x="6976210" y="2911456"/>
          <a:ext cx="1041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685800" progId="Equation.DSMT4">
                  <p:embed/>
                </p:oleObj>
              </mc:Choice>
              <mc:Fallback>
                <p:oleObj name="Equation" r:id="rId8" imgW="104112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F01417-28CE-4FC6-91B6-98AAD107D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210" y="2911456"/>
                        <a:ext cx="10414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14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9C2107C-9BF0-4A28-A689-7566846E25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4046410"/>
              </p:ext>
            </p:extLst>
          </p:nvPr>
        </p:nvGraphicFramePr>
        <p:xfrm>
          <a:off x="457199" y="1283409"/>
          <a:ext cx="8318259" cy="356616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1809679">
                  <a:extLst>
                    <a:ext uri="{9D8B030D-6E8A-4147-A177-3AD203B41FA5}">
                      <a16:colId xmlns:a16="http://schemas.microsoft.com/office/drawing/2014/main" val="2939083203"/>
                    </a:ext>
                  </a:extLst>
                </a:gridCol>
                <a:gridCol w="6508580">
                  <a:extLst>
                    <a:ext uri="{9D8B030D-6E8A-4147-A177-3AD203B41FA5}">
                      <a16:colId xmlns:a16="http://schemas.microsoft.com/office/drawing/2014/main" val="3575762518"/>
                    </a:ext>
                  </a:extLst>
                </a:gridCol>
              </a:tblGrid>
              <a:tr h="58472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System</a:t>
                      </a:r>
                      <a:endParaRPr lang="en-US" sz="26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Which Method? Why?</a:t>
                      </a:r>
                      <a:endParaRPr lang="en-US" sz="26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11696036"/>
                  </a:ext>
                </a:extLst>
              </a:tr>
              <a:tr h="115616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solidFill>
                      <a:schemeClr val="accent2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accent6"/>
                          </a:solidFill>
                          <a:effectLst/>
                        </a:rPr>
                        <a:t>elimination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because isolating a variable in either equation will create fractions, which is extra work. </a:t>
                      </a:r>
                      <a:endParaRPr lang="en-US" sz="2000" dirty="0">
                        <a:solidFill>
                          <a:schemeClr val="accent6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137160" marB="137160" anchor="ctr">
                    <a:solidFill>
                      <a:schemeClr val="accent2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452126"/>
                  </a:ext>
                </a:extLst>
              </a:tr>
              <a:tr h="18252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accent6"/>
                          </a:solidFill>
                          <a:effectLst/>
                        </a:rPr>
                        <a:t>substitution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because I can </a:t>
                      </a:r>
                      <a:b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</a:b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isolate </a:t>
                      </a:r>
                      <a:r>
                        <a:rPr lang="en-US" sz="2000" i="1" dirty="0">
                          <a:solidFill>
                            <a:schemeClr val="accent6"/>
                          </a:solidFill>
                          <a:effectLst/>
                        </a:rPr>
                        <a:t>x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without creating fractions.</a:t>
                      </a:r>
                    </a:p>
                    <a:p>
                      <a:pPr marL="0" marR="0">
                        <a:lnSpc>
                          <a:spcPct val="114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accent6"/>
                          </a:solidFill>
                          <a:effectLst/>
                        </a:rPr>
                        <a:t>elimination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because the </a:t>
                      </a:r>
                      <a:b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</a:b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coefficients for </a:t>
                      </a:r>
                      <a:r>
                        <a:rPr lang="en-US" sz="2000" i="1" dirty="0">
                          <a:solidFill>
                            <a:schemeClr val="accent6"/>
                          </a:solidFill>
                          <a:effectLst/>
                        </a:rPr>
                        <a:t>y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are already the same.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137160" marB="13716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6577237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Method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42342F-20B8-4C18-A12C-DEB6AAA18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73088"/>
              </p:ext>
            </p:extLst>
          </p:nvPr>
        </p:nvGraphicFramePr>
        <p:xfrm>
          <a:off x="707870" y="2125362"/>
          <a:ext cx="13271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72840" progId="Equation.DSMT4">
                  <p:embed/>
                </p:oleObj>
              </mc:Choice>
              <mc:Fallback>
                <p:oleObj name="Equation" r:id="rId2" imgW="132048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C42342F-20B8-4C18-A12C-DEB6AAA18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70" y="2125362"/>
                        <a:ext cx="13271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14B17E-CB14-4B6D-BEB5-8CBEBF59B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97506"/>
              </p:ext>
            </p:extLst>
          </p:nvPr>
        </p:nvGraphicFramePr>
        <p:xfrm>
          <a:off x="716662" y="3619290"/>
          <a:ext cx="12620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672840" progId="Equation.DSMT4">
                  <p:embed/>
                </p:oleObj>
              </mc:Choice>
              <mc:Fallback>
                <p:oleObj name="Equation" r:id="rId4" imgW="1257120" imgH="672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14B17E-CB14-4B6D-BEB5-8CBEBF59B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62" y="3619290"/>
                        <a:ext cx="1262062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C5FEADE-D11E-467A-82F3-C2D539D6161D}"/>
              </a:ext>
            </a:extLst>
          </p:cNvPr>
          <p:cNvSpPr txBox="1"/>
          <p:nvPr/>
        </p:nvSpPr>
        <p:spPr>
          <a:xfrm>
            <a:off x="173840" y="219039"/>
            <a:ext cx="4346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60EA5C1-08D2-4941-A553-9356911AE16B}"/>
              </a:ext>
            </a:extLst>
          </p:cNvPr>
          <p:cNvSpPr txBox="1"/>
          <p:nvPr/>
        </p:nvSpPr>
        <p:spPr>
          <a:xfrm>
            <a:off x="6582877" y="3287859"/>
            <a:ext cx="2335558" cy="1328023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</a:rPr>
              <a:t>Using either method for this problem is a great choice for different reasons.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44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9C2107C-9BF0-4A28-A689-7566846E25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555132"/>
              </p:ext>
            </p:extLst>
          </p:nvPr>
        </p:nvGraphicFramePr>
        <p:xfrm>
          <a:off x="457199" y="1283410"/>
          <a:ext cx="8318259" cy="2560320"/>
        </p:xfrm>
        <a:graphic>
          <a:graphicData uri="http://schemas.openxmlformats.org/drawingml/2006/table">
            <a:tbl>
              <a:tblPr firstRow="1" firstCol="1" bandRow="1">
                <a:tableStyleId>{284E427A-3D55-4303-BF80-6455036E1DE7}</a:tableStyleId>
              </a:tblPr>
              <a:tblGrid>
                <a:gridCol w="1809679">
                  <a:extLst>
                    <a:ext uri="{9D8B030D-6E8A-4147-A177-3AD203B41FA5}">
                      <a16:colId xmlns:a16="http://schemas.microsoft.com/office/drawing/2014/main" val="2939083203"/>
                    </a:ext>
                  </a:extLst>
                </a:gridCol>
                <a:gridCol w="6508580">
                  <a:extLst>
                    <a:ext uri="{9D8B030D-6E8A-4147-A177-3AD203B41FA5}">
                      <a16:colId xmlns:a16="http://schemas.microsoft.com/office/drawing/2014/main" val="3575762518"/>
                    </a:ext>
                  </a:extLst>
                </a:gridCol>
              </a:tblGrid>
              <a:tr h="65276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System</a:t>
                      </a:r>
                      <a:endParaRPr lang="en-US" sz="26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Which Method? Why?</a:t>
                      </a:r>
                      <a:endParaRPr lang="en-US" sz="26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11696036"/>
                  </a:ext>
                </a:extLst>
              </a:tr>
              <a:tr h="9537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solidFill>
                      <a:schemeClr val="accent2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accent6"/>
                          </a:solidFill>
                          <a:effectLst/>
                        </a:rPr>
                        <a:t>substitution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because </a:t>
                      </a:r>
                      <a:r>
                        <a:rPr lang="en-US" sz="2000" i="1" dirty="0">
                          <a:solidFill>
                            <a:schemeClr val="accent6"/>
                          </a:solidFill>
                          <a:effectLst/>
                        </a:rPr>
                        <a:t>y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is already isolated.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137160" marB="137160" anchor="ctr">
                    <a:solidFill>
                      <a:schemeClr val="accent2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3675833"/>
                  </a:ext>
                </a:extLst>
              </a:tr>
              <a:tr h="95377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0311" marR="60311" marT="60311" marB="60311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I should use </a:t>
                      </a:r>
                      <a:r>
                        <a:rPr lang="en-US" sz="2000" u="sng" dirty="0">
                          <a:solidFill>
                            <a:schemeClr val="accent6"/>
                          </a:solidFill>
                          <a:effectLst/>
                        </a:rPr>
                        <a:t>substitution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because </a:t>
                      </a:r>
                      <a:r>
                        <a:rPr lang="en-US" sz="2000" i="1" dirty="0">
                          <a:solidFill>
                            <a:schemeClr val="accent6"/>
                          </a:solidFill>
                          <a:effectLst/>
                        </a:rPr>
                        <a:t>y</a:t>
                      </a:r>
                      <a:r>
                        <a:rPr lang="en-US" sz="2000" dirty="0">
                          <a:solidFill>
                            <a:schemeClr val="accent6"/>
                          </a:solidFill>
                          <a:effectLst/>
                        </a:rPr>
                        <a:t> is already isolated.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137160" marB="13716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287749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Method?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A31472F-A85F-4E8F-A9A7-E4019D0CC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52563"/>
              </p:ext>
            </p:extLst>
          </p:nvPr>
        </p:nvGraphicFramePr>
        <p:xfrm>
          <a:off x="702681" y="2086719"/>
          <a:ext cx="13255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672840" progId="Equation.DSMT4">
                  <p:embed/>
                </p:oleObj>
              </mc:Choice>
              <mc:Fallback>
                <p:oleObj name="Equation" r:id="rId2" imgW="1320480" imgH="672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A31472F-A85F-4E8F-A9A7-E4019D0CC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81" y="2086719"/>
                        <a:ext cx="1325563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47AC35C-C042-496C-A479-C67C2F56B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20817"/>
              </p:ext>
            </p:extLst>
          </p:nvPr>
        </p:nvGraphicFramePr>
        <p:xfrm>
          <a:off x="827178" y="3038097"/>
          <a:ext cx="1041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685800" progId="Equation.DSMT4">
                  <p:embed/>
                </p:oleObj>
              </mc:Choice>
              <mc:Fallback>
                <p:oleObj name="Equation" r:id="rId4" imgW="104112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47AC35C-C042-496C-A479-C67C2F56B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178" y="3038097"/>
                        <a:ext cx="10414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500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wo Worlds Collide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ystems of Linear Equations: Substitution and Elimination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How can systems of equations be used to represent situations and solve problems?</a:t>
            </a:r>
          </a:p>
        </p:txBody>
      </p:sp>
    </p:spTree>
    <p:extLst>
      <p:ext uri="{BB962C8B-B14F-4D97-AF65-F5344CB8AC3E}">
        <p14:creationId xmlns:p14="http://schemas.microsoft.com/office/powerpoint/2010/main" val="1063803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2434645"/>
          </a:xfrm>
        </p:spPr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dentify and write systems of linear equations.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olve systems of linear equations using substitution and elimination. </a:t>
            </a:r>
          </a:p>
        </p:txBody>
      </p:sp>
    </p:spTree>
    <p:extLst>
      <p:ext uri="{BB962C8B-B14F-4D97-AF65-F5344CB8AC3E}">
        <p14:creationId xmlns:p14="http://schemas.microsoft.com/office/powerpoint/2010/main" val="253709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1097298"/>
          </a:xfrm>
        </p:spPr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rite everything you know about the words</a:t>
            </a:r>
            <a:br>
              <a:rPr lang="en-US" dirty="0"/>
            </a:br>
            <a:r>
              <a:rPr lang="en-US" i="1" dirty="0"/>
              <a:t>substitution</a:t>
            </a:r>
            <a:r>
              <a:rPr lang="en-US" dirty="0"/>
              <a:t> and </a:t>
            </a:r>
            <a:r>
              <a:rPr lang="en-US" i="1" dirty="0"/>
              <a:t>elimination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ll Me Everything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6CB9E244-D1CA-4088-A75F-73A78C49F7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908006"/>
              </p:ext>
            </p:extLst>
          </p:nvPr>
        </p:nvGraphicFramePr>
        <p:xfrm>
          <a:off x="457200" y="2366870"/>
          <a:ext cx="7406640" cy="2029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703320">
                  <a:extLst>
                    <a:ext uri="{9D8B030D-6E8A-4147-A177-3AD203B41FA5}">
                      <a16:colId xmlns:a16="http://schemas.microsoft.com/office/drawing/2014/main" val="3459645625"/>
                    </a:ext>
                  </a:extLst>
                </a:gridCol>
                <a:gridCol w="3703320">
                  <a:extLst>
                    <a:ext uri="{9D8B030D-6E8A-4147-A177-3AD203B41FA5}">
                      <a16:colId xmlns:a16="http://schemas.microsoft.com/office/drawing/2014/main" val="328091807"/>
                    </a:ext>
                  </a:extLst>
                </a:gridCol>
              </a:tblGrid>
              <a:tr h="3784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ubstitution 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limination Metho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7472989"/>
                  </a:ext>
                </a:extLst>
              </a:tr>
              <a:tr h="1633240">
                <a:tc>
                  <a:txBody>
                    <a:bodyPr/>
                    <a:lstStyle/>
                    <a:p>
                      <a:pPr marL="457200" indent="-457200">
                        <a:spcAft>
                          <a:spcPts val="600"/>
                        </a:spcAft>
                        <a:buClr>
                          <a:schemeClr val="accent4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/>
                        <a:t>What do you know about substitution?</a:t>
                      </a:r>
                    </a:p>
                    <a:p>
                      <a:pPr marL="457200" indent="-457200">
                        <a:buClr>
                          <a:schemeClr val="accent4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/>
                        <a:t>You may write or draw—brainstorm! </a:t>
                      </a:r>
                    </a:p>
                  </a:txBody>
                  <a:tcPr marL="137160" marR="137160" marT="137160" marB="137160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spcAft>
                          <a:spcPts val="600"/>
                        </a:spcAft>
                        <a:buClr>
                          <a:schemeClr val="accent4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/>
                        <a:t>What do you know about elimination?</a:t>
                      </a:r>
                    </a:p>
                    <a:p>
                      <a:pPr marL="457200" indent="-457200">
                        <a:buClr>
                          <a:schemeClr val="accent4"/>
                        </a:buClr>
                        <a:buFont typeface="Arial" panose="020B0604020202020204" pitchFamily="34" charset="0"/>
                        <a:buChar char="•"/>
                      </a:pPr>
                      <a:r>
                        <a:rPr lang="en-US" sz="2000" dirty="0"/>
                        <a:t>You may write or draw— brainstorm!</a:t>
                      </a:r>
                    </a:p>
                  </a:txBody>
                  <a:tcPr marL="137160" marR="137160" marT="137160" marB="137160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60697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1200"/>
              </a:spcAft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/>
              <a:t>. Enter the session code. </a:t>
            </a:r>
          </a:p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Complete each slide. Through discovery, examine why a single “zap” can capture multiple lines at once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s you work through each slide, show your work on the </a:t>
            </a:r>
            <a:br>
              <a:rPr lang="en-US" dirty="0"/>
            </a:br>
            <a:r>
              <a:rPr lang="en-US" dirty="0"/>
              <a:t>Desmos: Line Zapper portion of your handout.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Be ready to discuss the activity as a class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mos: Line Zapper</a:t>
            </a:r>
          </a:p>
        </p:txBody>
      </p:sp>
    </p:spTree>
    <p:extLst>
      <p:ext uri="{BB962C8B-B14F-4D97-AF65-F5344CB8AC3E}">
        <p14:creationId xmlns:p14="http://schemas.microsoft.com/office/powerpoint/2010/main" val="3387343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In your groups, discuss: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How can you determine the exact solution to a system of equations?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did you feel was the hardest part of the activity? 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hat became easier as you progressed through the activity?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mos: Unpacking</a:t>
            </a:r>
          </a:p>
        </p:txBody>
      </p:sp>
    </p:spTree>
    <p:extLst>
      <p:ext uri="{BB962C8B-B14F-4D97-AF65-F5344CB8AC3E}">
        <p14:creationId xmlns:p14="http://schemas.microsoft.com/office/powerpoint/2010/main" val="307398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You are about to watch a video and learn how to algebraically solve a system of linear equations using the method of </a:t>
            </a:r>
            <a:r>
              <a:rPr lang="en-US" b="1" dirty="0">
                <a:solidFill>
                  <a:schemeClr val="accent4"/>
                </a:solidFill>
              </a:rPr>
              <a:t>substitution</a:t>
            </a:r>
            <a:r>
              <a:rPr lang="en-US" dirty="0"/>
              <a:t>.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s you watch, complete the Substitution: 3–2–1 portion of your handout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itution: 3–2–1</a:t>
            </a:r>
          </a:p>
        </p:txBody>
      </p:sp>
    </p:spTree>
    <p:extLst>
      <p:ext uri="{BB962C8B-B14F-4D97-AF65-F5344CB8AC3E}">
        <p14:creationId xmlns:p14="http://schemas.microsoft.com/office/powerpoint/2010/main" val="171157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itution: 3–2–1</a:t>
            </a:r>
          </a:p>
        </p:txBody>
      </p:sp>
      <p:pic>
        <p:nvPicPr>
          <p:cNvPr id="4" name="Online Media 3" title="The substitution method | Systems of equations | 8th grade | Khan Academy">
            <a:hlinkClick r:id="" action="ppaction://media"/>
            <a:extLst>
              <a:ext uri="{FF2B5EF4-FFF2-40B4-BE49-F238E27FC236}">
                <a16:creationId xmlns:a16="http://schemas.microsoft.com/office/drawing/2014/main" id="{0DE1E165-2E72-4D83-8755-012CFE8005D8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533525" y="1309688"/>
            <a:ext cx="6076950" cy="3433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2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417</TotalTime>
  <Words>933</Words>
  <Application>Microsoft Office PowerPoint</Application>
  <PresentationFormat>On-screen Show (16:9)</PresentationFormat>
  <Paragraphs>77</Paragraphs>
  <Slides>17</Slides>
  <Notes>10</Notes>
  <HiddenSlides>2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Wingdings 2</vt:lpstr>
      <vt:lpstr>LEARN theme</vt:lpstr>
      <vt:lpstr>Equation</vt:lpstr>
      <vt:lpstr>PowerPoint Presentation</vt:lpstr>
      <vt:lpstr>Two Worlds Collide, Part 2</vt:lpstr>
      <vt:lpstr>Essential Question</vt:lpstr>
      <vt:lpstr>Lesson Objectives</vt:lpstr>
      <vt:lpstr>Tell Me Everything</vt:lpstr>
      <vt:lpstr>Desmos: Line Zapper</vt:lpstr>
      <vt:lpstr>Desmos: Unpacking</vt:lpstr>
      <vt:lpstr>Substitution: 3–2–1</vt:lpstr>
      <vt:lpstr>Substitution: 3–2–1</vt:lpstr>
      <vt:lpstr>Substitution: 3–2–1</vt:lpstr>
      <vt:lpstr>Elimination: 3–2–1</vt:lpstr>
      <vt:lpstr>Elimination: 3–2–1</vt:lpstr>
      <vt:lpstr>Elimination: 3–2–1</vt:lpstr>
      <vt:lpstr>Desmos: Wafers and Crème</vt:lpstr>
      <vt:lpstr>Which Method?</vt:lpstr>
      <vt:lpstr>Which Method?</vt:lpstr>
      <vt:lpstr>Which Method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Worlds Collide, Part 2</dc:title>
  <dc:creator>k20center@ou.edu</dc:creator>
  <cp:lastModifiedBy>Daniella Peters</cp:lastModifiedBy>
  <cp:revision>7</cp:revision>
  <dcterms:created xsi:type="dcterms:W3CDTF">2021-11-12T19:06:11Z</dcterms:created>
  <dcterms:modified xsi:type="dcterms:W3CDTF">2022-01-03T20:59:03Z</dcterms:modified>
</cp:coreProperties>
</file>